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35C2" w:rsidRDefault="007235C2" w:rsidP="007235C2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7235C2" w:rsidRDefault="007235C2" w:rsidP="007235C2">
      <w:r>
        <w:rPr>
          <w:b/>
        </w:rPr>
        <w:t>Date: 20-Nov-2020</w:t>
      </w:r>
    </w:p>
    <w:p w:rsidR="007235C2" w:rsidRDefault="007235C2" w:rsidP="007235C2">
      <w:pPr>
        <w:rPr>
          <w:b/>
        </w:rPr>
      </w:pPr>
      <w:r>
        <w:rPr>
          <w:b/>
          <w:noProof/>
        </w:rPr>
        <w:drawing>
          <wp:inline distT="0" distB="0" distL="0" distR="0">
            <wp:extent cx="3009900" cy="504825"/>
            <wp:effectExtent l="19050" t="0" r="0" b="0"/>
            <wp:docPr id="43" name="Picture 43" descr="C:\Users\chari\Desktop\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chari\Desktop\25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235C2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7235C2" w:rsidRDefault="007235C2" w:rsidP="007235C2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7235C2" w:rsidTr="003C4DA2">
        <w:tc>
          <w:tcPr>
            <w:tcW w:w="9576" w:type="dxa"/>
          </w:tcPr>
          <w:p w:rsidR="007235C2" w:rsidRDefault="007235C2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7235C2" w:rsidRDefault="007235C2" w:rsidP="003C4DA2">
            <w:r>
              <w:t>1 .</w:t>
            </w:r>
            <w:proofErr w:type="gramStart"/>
            <w:r>
              <w:t>Integrating  factor</w:t>
            </w:r>
            <w:proofErr w:type="gramEnd"/>
            <w:r>
              <w:t xml:space="preserve">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1901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1902" r:id="rId8"/>
              </w:object>
            </w:r>
            <w:r>
              <w:t>.</w:t>
            </w:r>
          </w:p>
          <w:p w:rsidR="007235C2" w:rsidRDefault="00E8398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3C4DA2">
              <w:rPr>
                <w:position w:val="-18"/>
              </w:rPr>
              <w:object w:dxaOrig="5240" w:dyaOrig="480">
                <v:shape id="_x0000_i1027" type="#_x0000_t75" style="width:261.75pt;height:24pt" o:ole="">
                  <v:imagedata r:id="rId9" o:title=""/>
                </v:shape>
                <o:OLEObject Type="Embed" ProgID="Equation.DSMT4" ShapeID="_x0000_i1027" DrawAspect="Content" ObjectID="_1669641903" r:id="rId10"/>
              </w:object>
            </w:r>
          </w:p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3. </w:t>
            </w:r>
            <w:r w:rsidRPr="003C4DA2">
              <w:rPr>
                <w:position w:val="-28"/>
              </w:rPr>
              <w:object w:dxaOrig="2540" w:dyaOrig="660">
                <v:shape id="_x0000_i1028" type="#_x0000_t75" style="width:126.75pt;height:33pt" o:ole="">
                  <v:imagedata r:id="rId11" o:title=""/>
                </v:shape>
                <o:OLEObject Type="Embed" ProgID="Equation.DSMT4" ShapeID="_x0000_i1028" DrawAspect="Content" ObjectID="_1669641904" r:id="rId12"/>
              </w:object>
            </w:r>
          </w:p>
          <w:p w:rsidR="007235C2" w:rsidRDefault="007235C2" w:rsidP="003C4DA2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7235C2" w:rsidRDefault="007235C2" w:rsidP="007235C2">
      <w:pPr>
        <w:rPr>
          <w:b/>
        </w:rPr>
      </w:pPr>
    </w:p>
    <w:p w:rsidR="007235C2" w:rsidRDefault="007235C2" w:rsidP="007235C2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235C2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A492B" w:rsidRDefault="004A492B" w:rsidP="004A492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3C4DA2">
              <w:rPr>
                <w:position w:val="-24"/>
              </w:rPr>
              <w:object w:dxaOrig="2420" w:dyaOrig="620">
                <v:shape id="_x0000_i1047" type="#_x0000_t75" style="width:120.75pt;height:30.75pt" o:ole="">
                  <v:imagedata r:id="rId13" o:title=""/>
                </v:shape>
                <o:OLEObject Type="Embed" ProgID="Equation.DSMT4" ShapeID="_x0000_i1047" DrawAspect="Content" ObjectID="_1669641905" r:id="rId14"/>
              </w:object>
            </w:r>
          </w:p>
          <w:p w:rsidR="004A492B" w:rsidRDefault="004A492B" w:rsidP="004A492B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24"/>
              </w:rPr>
              <w:object w:dxaOrig="2420" w:dyaOrig="620">
                <v:shape id="_x0000_i1048" type="#_x0000_t75" style="width:120.75pt;height:30.75pt" o:ole="">
                  <v:imagedata r:id="rId13" o:title=""/>
                </v:shape>
                <o:OLEObject Type="Embed" ProgID="Equation.DSMT4" ShapeID="_x0000_i1048" DrawAspect="Content" ObjectID="_1669641906" r:id="rId15"/>
              </w:object>
            </w:r>
          </w:p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235C2" w:rsidRPr="00C644B6" w:rsidTr="003C4DA2">
              <w:tc>
                <w:tcPr>
                  <w:tcW w:w="1838" w:type="dxa"/>
                </w:tcPr>
                <w:p w:rsidR="007235C2" w:rsidRPr="00C644B6" w:rsidRDefault="00F96E3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F96E3D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235C2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235C2" w:rsidRPr="00C644B6" w:rsidRDefault="007235C2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29" type="#_x0000_t75" style="width:62.25pt;height:30.75pt" o:ole="">
                        <v:imagedata r:id="rId16" o:title=""/>
                      </v:shape>
                      <o:OLEObject Type="Embed" ProgID="Equation.DSMT4" ShapeID="_x0000_i1029" DrawAspect="Content" ObjectID="_1669641907" r:id="rId17"/>
                    </w:object>
                  </w:r>
                </w:p>
              </w:tc>
            </w:tr>
            <w:tr w:rsidR="007235C2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235C2" w:rsidRDefault="007235C2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235C2" w:rsidRDefault="007235C2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24"/>
                    </w:rPr>
                    <w:object w:dxaOrig="2420" w:dyaOrig="620">
                      <v:shape id="_x0000_i1030" type="#_x0000_t75" style="width:120.75pt;height:30.75pt" o:ole="">
                        <v:imagedata r:id="rId13" o:title=""/>
                      </v:shape>
                      <o:OLEObject Type="Embed" ProgID="Equation.DSMT4" ShapeID="_x0000_i1030" DrawAspect="Content" ObjectID="_1669641908" r:id="rId18"/>
                    </w:object>
                  </w:r>
                </w:p>
                <w:p w:rsidR="007235C2" w:rsidRDefault="007235C2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   </w:t>
                  </w:r>
                  <w:r w:rsidRPr="003C4DA2">
                    <w:rPr>
                      <w:position w:val="-106"/>
                    </w:rPr>
                    <w:object w:dxaOrig="2540" w:dyaOrig="2360">
                      <v:shape id="_x0000_i1031" type="#_x0000_t75" style="width:126.75pt;height:117.75pt" o:ole="">
                        <v:imagedata r:id="rId19" o:title=""/>
                      </v:shape>
                      <o:OLEObject Type="Embed" ProgID="Equation.DSMT4" ShapeID="_x0000_i1031" DrawAspect="Content" ObjectID="_1669641909" r:id="rId20"/>
                    </w:object>
                  </w:r>
                  <w:r>
                    <w:t xml:space="preserve">                                                        </w:t>
                  </w:r>
                </w:p>
                <w:p w:rsidR="007235C2" w:rsidRDefault="007235C2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21" o:title=""/>
                      </v:shape>
                      <o:OLEObject Type="Embed" ProgID="Equation.DSMT4" ShapeID="_x0000_i1032" DrawAspect="Content" ObjectID="_1669641910" r:id="rId22"/>
                    </w:object>
                  </w:r>
                </w:p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Pr="007235C2">
                    <w:rPr>
                      <w:position w:val="-28"/>
                    </w:rPr>
                    <w:object w:dxaOrig="1920" w:dyaOrig="660">
                      <v:shape id="_x0000_i1033" type="#_x0000_t75" style="width:96.75pt;height:33pt" o:ole="">
                        <v:imagedata r:id="rId23" o:title=""/>
                      </v:shape>
                      <o:OLEObject Type="Embed" ProgID="Equation.DSMT4" ShapeID="_x0000_i1033" DrawAspect="Content" ObjectID="_1669641911" r:id="rId24"/>
                    </w:object>
                  </w:r>
                </w:p>
              </w:tc>
            </w:tr>
          </w:tbl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235C2" w:rsidRPr="00C644B6" w:rsidTr="003C4DA2">
              <w:tc>
                <w:tcPr>
                  <w:tcW w:w="1838" w:type="dxa"/>
                </w:tcPr>
                <w:p w:rsidR="007235C2" w:rsidRPr="00C644B6" w:rsidRDefault="00F96E3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F96E3D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235C2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235C2" w:rsidRDefault="007235C2" w:rsidP="003C4DA2">
                  <w:r>
                    <w:t xml:space="preserve">1. Integral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5" o:title=""/>
                      </v:shape>
                      <o:OLEObject Type="Embed" ProgID="Equation.DSMT4" ShapeID="_x0000_i1034" DrawAspect="Content" ObjectID="_1669641912" r:id="rId25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5" type="#_x0000_t75" style="width:24.75pt;height:21pt" o:ole="">
                        <v:imagedata r:id="rId7" o:title=""/>
                      </v:shape>
                      <o:OLEObject Type="Embed" ProgID="Equation.DSMT4" ShapeID="_x0000_i1035" DrawAspect="Content" ObjectID="_1669641913" r:id="rId26"/>
                    </w:object>
                  </w:r>
                  <w:r>
                    <w:t>.</w:t>
                  </w:r>
                </w:p>
                <w:p w:rsidR="007235C2" w:rsidRPr="0025464B" w:rsidRDefault="007235C2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597991">
                    <w:rPr>
                      <w:position w:val="-28"/>
                    </w:rPr>
                    <w:object w:dxaOrig="2540" w:dyaOrig="660">
                      <v:shape id="_x0000_i1036" type="#_x0000_t75" style="width:126.75pt;height:33pt" o:ole="">
                        <v:imagedata r:id="rId27" o:title=""/>
                      </v:shape>
                      <o:OLEObject Type="Embed" ProgID="Equation.DSMT4" ShapeID="_x0000_i1036" DrawAspect="Content" ObjectID="_1669641914" r:id="rId28"/>
                    </w:object>
                  </w:r>
                </w:p>
              </w:tc>
            </w:tr>
            <w:tr w:rsidR="007235C2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235C2" w:rsidRDefault="007235C2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235C2" w:rsidRDefault="007235C2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7235C2">
                    <w:rPr>
                      <w:position w:val="-88"/>
                    </w:rPr>
                    <w:object w:dxaOrig="1300" w:dyaOrig="1880">
                      <v:shape id="_x0000_i1037" type="#_x0000_t75" style="width:65.25pt;height:93.75pt" o:ole="">
                        <v:imagedata r:id="rId29" o:title=""/>
                      </v:shape>
                      <o:OLEObject Type="Embed" ProgID="Equation.DSMT4" ShapeID="_x0000_i1037" DrawAspect="Content" ObjectID="_1669641915" r:id="rId30"/>
                    </w:object>
                  </w:r>
                  <w:r>
                    <w:t xml:space="preserve"> </w:t>
                  </w:r>
                </w:p>
                <w:p w:rsidR="007235C2" w:rsidRPr="0025464B" w:rsidRDefault="007235C2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3C4DA2">
                    <w:rPr>
                      <w:position w:val="-24"/>
                    </w:rPr>
                    <w:object w:dxaOrig="2420" w:dyaOrig="620">
                      <v:shape id="_x0000_i1038" type="#_x0000_t75" style="width:120.75pt;height:30.75pt" o:ole="">
                        <v:imagedata r:id="rId13" o:title=""/>
                      </v:shape>
                      <o:OLEObject Type="Embed" ProgID="Equation.DSMT4" ShapeID="_x0000_i1038" DrawAspect="Content" ObjectID="_1669641916" r:id="rId31"/>
                    </w:object>
                  </w:r>
                  <w:r>
                    <w:t>is</w:t>
                  </w:r>
                  <w:r w:rsidRPr="003C4DA2">
                    <w:rPr>
                      <w:position w:val="-6"/>
                    </w:rPr>
                    <w:object w:dxaOrig="560" w:dyaOrig="320">
                      <v:shape id="_x0000_i1039" type="#_x0000_t75" style="width:27.75pt;height:15.75pt" o:ole="">
                        <v:imagedata r:id="rId32" o:title=""/>
                      </v:shape>
                      <o:OLEObject Type="Embed" ProgID="Equation.DSMT4" ShapeID="_x0000_i1039" DrawAspect="Content" ObjectID="_1669641917" r:id="rId33"/>
                    </w:object>
                  </w:r>
                  <w:r>
                    <w:t>is</w:t>
                  </w:r>
                  <w:r w:rsidRPr="003C4DA2">
                    <w:rPr>
                      <w:position w:val="-14"/>
                    </w:rPr>
                    <w:object w:dxaOrig="620" w:dyaOrig="400">
                      <v:shape id="_x0000_i1040" type="#_x0000_t75" style="width:30.75pt;height:20.25pt" o:ole="">
                        <v:imagedata r:id="rId34" o:title=""/>
                      </v:shape>
                      <o:OLEObject Type="Embed" ProgID="Equation.DSMT4" ShapeID="_x0000_i1040" DrawAspect="Content" ObjectID="_1669641918" r:id="rId35"/>
                    </w:object>
                  </w:r>
                </w:p>
              </w:tc>
            </w:tr>
          </w:tbl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235C2" w:rsidRPr="00C644B6" w:rsidTr="003C4DA2">
              <w:tc>
                <w:tcPr>
                  <w:tcW w:w="1838" w:type="dxa"/>
                </w:tcPr>
                <w:p w:rsidR="007235C2" w:rsidRPr="00C644B6" w:rsidRDefault="00F96E3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F96E3D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235C2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235C2" w:rsidRDefault="007235C2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1" type="#_x0000_t75" style="width:62.25pt;height:30.75pt" o:ole="">
                        <v:imagedata r:id="rId36" o:title=""/>
                      </v:shape>
                      <o:OLEObject Type="Embed" ProgID="Equation.DSMT4" ShapeID="_x0000_i1041" DrawAspect="Content" ObjectID="_1669641919" r:id="rId37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2" type="#_x0000_t75" style="width:87.75pt;height:21.75pt" o:ole="">
                        <v:imagedata r:id="rId38" o:title=""/>
                      </v:shape>
                      <o:OLEObject Type="Embed" ProgID="Equation.DSMT4" ShapeID="_x0000_i1042" DrawAspect="Content" ObjectID="_1669641920" r:id="rId39"/>
                    </w:object>
                  </w:r>
                </w:p>
                <w:p w:rsidR="007235C2" w:rsidRPr="00370D46" w:rsidRDefault="00E83986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E83986">
                    <w:rPr>
                      <w:position w:val="-18"/>
                    </w:rPr>
                    <w:object w:dxaOrig="5240" w:dyaOrig="480">
                      <v:shape id="_x0000_i1043" type="#_x0000_t75" style="width:262.5pt;height:24pt" o:ole="">
                        <v:imagedata r:id="rId40" o:title=""/>
                      </v:shape>
                      <o:OLEObject Type="Embed" ProgID="Equation.DSMT4" ShapeID="_x0000_i1043" DrawAspect="Content" ObjectID="_1669641921" r:id="rId41"/>
                    </w:object>
                  </w:r>
                </w:p>
              </w:tc>
            </w:tr>
            <w:tr w:rsidR="007235C2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235C2" w:rsidRPr="00C644B6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235C2" w:rsidRDefault="007235C2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235C2" w:rsidRDefault="007235C2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</w:t>
                  </w:r>
                  <w:r w:rsidR="00E83986" w:rsidRPr="007235C2">
                    <w:rPr>
                      <w:position w:val="-168"/>
                    </w:rPr>
                    <w:object w:dxaOrig="4239" w:dyaOrig="3220">
                      <v:shape id="_x0000_i1044" type="#_x0000_t75" style="width:212.25pt;height:161.25pt" o:ole="">
                        <v:imagedata r:id="rId42" o:title=""/>
                      </v:shape>
                      <o:OLEObject Type="Embed" ProgID="Equation.DSMT4" ShapeID="_x0000_i1044" DrawAspect="Content" ObjectID="_1669641922" r:id="rId43"/>
                    </w:object>
                  </w:r>
                </w:p>
                <w:p w:rsidR="007235C2" w:rsidRDefault="007235C2" w:rsidP="003C4DA2">
                  <w:pPr>
                    <w:widowControl w:val="0"/>
                    <w:tabs>
                      <w:tab w:val="left" w:pos="7410"/>
                    </w:tabs>
                    <w:rPr>
                      <w:position w:val="-4"/>
                    </w:rPr>
                  </w:pPr>
                  <w:r>
                    <w:t xml:space="preserve">                                                       </w:t>
                  </w:r>
                </w:p>
                <w:p w:rsidR="007235C2" w:rsidRPr="00C644B6" w:rsidRDefault="007235C2" w:rsidP="00E83986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 Solution of</w:t>
                  </w:r>
                  <w:r w:rsidR="00E83986">
                    <w:t xml:space="preserve"> </w:t>
                  </w:r>
                  <w:r w:rsidR="00E83986" w:rsidRPr="003C4DA2">
                    <w:rPr>
                      <w:position w:val="-24"/>
                    </w:rPr>
                    <w:object w:dxaOrig="2420" w:dyaOrig="620">
                      <v:shape id="_x0000_i1045" type="#_x0000_t75" style="width:120.75pt;height:30.75pt" o:ole="">
                        <v:imagedata r:id="rId13" o:title=""/>
                      </v:shape>
                      <o:OLEObject Type="Embed" ProgID="Equation.DSMT4" ShapeID="_x0000_i1045" DrawAspect="Content" ObjectID="_1669641923" r:id="rId44"/>
                    </w:object>
                  </w:r>
                  <w:r>
                    <w:t xml:space="preserve">  is </w:t>
                  </w:r>
                  <w:r w:rsidR="00E83986" w:rsidRPr="003C4DA2">
                    <w:rPr>
                      <w:position w:val="-24"/>
                    </w:rPr>
                    <w:object w:dxaOrig="2659" w:dyaOrig="660">
                      <v:shape id="_x0000_i1046" type="#_x0000_t75" style="width:132.75pt;height:33pt" o:ole="">
                        <v:imagedata r:id="rId45" o:title=""/>
                      </v:shape>
                      <o:OLEObject Type="Embed" ProgID="Equation.DSMT4" ShapeID="_x0000_i1046" DrawAspect="Content" ObjectID="_1669641924" r:id="rId46"/>
                    </w:object>
                  </w:r>
                </w:p>
              </w:tc>
            </w:tr>
          </w:tbl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7235C2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235C2" w:rsidRDefault="007235C2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7235C2" w:rsidRDefault="007235C2" w:rsidP="007235C2"/>
    <w:p w:rsidR="007235C2" w:rsidRDefault="007235C2" w:rsidP="007235C2"/>
    <w:p w:rsidR="007235C2" w:rsidRDefault="007235C2" w:rsidP="007235C2"/>
    <w:p w:rsidR="007235C2" w:rsidRPr="00BE7A3F" w:rsidRDefault="007235C2" w:rsidP="007235C2"/>
    <w:p w:rsidR="007235C2" w:rsidRDefault="007235C2" w:rsidP="007235C2"/>
    <w:p w:rsidR="007235C2" w:rsidRPr="00DF4F48" w:rsidRDefault="007235C2" w:rsidP="007235C2"/>
    <w:p w:rsidR="007235C2" w:rsidRDefault="007235C2" w:rsidP="007235C2"/>
    <w:p w:rsidR="007235C2" w:rsidRDefault="007235C2" w:rsidP="007235C2"/>
    <w:p w:rsidR="007235C2" w:rsidRDefault="007235C2" w:rsidP="007235C2"/>
    <w:p w:rsidR="007235C2" w:rsidRDefault="007235C2" w:rsidP="007235C2"/>
    <w:p w:rsidR="007235C2" w:rsidRDefault="007235C2" w:rsidP="007235C2"/>
    <w:p w:rsidR="007235C2" w:rsidRDefault="007235C2" w:rsidP="007235C2"/>
    <w:p w:rsidR="007235C2" w:rsidRDefault="007235C2" w:rsidP="007235C2"/>
    <w:p w:rsidR="007235C2" w:rsidRDefault="007235C2" w:rsidP="007235C2"/>
    <w:p w:rsidR="007235C2" w:rsidRDefault="007235C2" w:rsidP="007235C2"/>
    <w:p w:rsidR="007235C2" w:rsidRDefault="007235C2" w:rsidP="007235C2"/>
    <w:p w:rsidR="007235C2" w:rsidRDefault="007235C2" w:rsidP="007235C2"/>
    <w:p w:rsidR="004311CB" w:rsidRDefault="004311CB"/>
    <w:sectPr w:rsidR="004311CB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235C2"/>
    <w:rsid w:val="004311CB"/>
    <w:rsid w:val="004A492B"/>
    <w:rsid w:val="007235C2"/>
    <w:rsid w:val="00E83986"/>
    <w:rsid w:val="00F96E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E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235C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235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35C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234</Words>
  <Characters>13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27T12:33:00Z</dcterms:created>
  <dcterms:modified xsi:type="dcterms:W3CDTF">2020-12-16T10:45:00Z</dcterms:modified>
</cp:coreProperties>
</file>